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11135E" w:rsidRDefault="0011135E">
      <w:r>
        <w:t>Math 4 Honors</w:t>
      </w:r>
      <w:r w:rsidR="00AF5C7C">
        <w:tab/>
      </w:r>
      <w:r w:rsidR="00AF5C7C">
        <w:tab/>
      </w:r>
      <w:r w:rsidR="00AF5C7C">
        <w:tab/>
      </w:r>
      <w:r w:rsidR="00AF5C7C">
        <w:tab/>
      </w:r>
      <w:r w:rsidR="00AF5C7C">
        <w:tab/>
      </w:r>
      <w:r w:rsidR="00AF5C7C">
        <w:tab/>
      </w:r>
      <w:r w:rsidR="00BD2BEE" w:rsidRPr="0011135E">
        <w:t>Name __________________</w:t>
      </w:r>
      <w:r w:rsidR="00AF5C7C">
        <w:t>______</w:t>
      </w:r>
      <w:r w:rsidR="00BD2BEE" w:rsidRPr="0011135E">
        <w:t>_______</w:t>
      </w:r>
    </w:p>
    <w:p w:rsidR="00BD2BEE" w:rsidRDefault="002B1176" w:rsidP="002B1176">
      <w:pPr>
        <w:jc w:val="both"/>
      </w:pPr>
      <w:r>
        <w:t>Lesson 4-5</w:t>
      </w:r>
      <w:r w:rsidR="00C51A37">
        <w:t xml:space="preserve">: </w:t>
      </w:r>
      <w:r w:rsidR="00C51A37" w:rsidRPr="00AF5C7C">
        <w:rPr>
          <w:i/>
        </w:rPr>
        <w:t>Double Angle Formulas</w:t>
      </w:r>
      <w:r w:rsidR="00136778" w:rsidRPr="0011135E">
        <w:tab/>
      </w:r>
      <w:r w:rsidR="00322DB6" w:rsidRPr="0011135E">
        <w:tab/>
      </w:r>
      <w:r w:rsidR="000F484A" w:rsidRPr="0011135E">
        <w:tab/>
      </w:r>
      <w:r w:rsidR="0011135E">
        <w:tab/>
      </w:r>
      <w:r w:rsidR="00BD2BEE" w:rsidRPr="0011135E">
        <w:t>Date ______________</w:t>
      </w:r>
      <w:r w:rsidR="00AF5C7C">
        <w:t>______</w:t>
      </w:r>
      <w:r w:rsidR="00BD2BEE" w:rsidRPr="0011135E">
        <w:t>________</w:t>
      </w:r>
    </w:p>
    <w:p w:rsidR="00AF5C7C" w:rsidRPr="00AF5C7C" w:rsidRDefault="00AF5C7C">
      <w:pPr>
        <w:rPr>
          <w:sz w:val="16"/>
        </w:rPr>
      </w:pPr>
    </w:p>
    <w:p w:rsidR="00AF5C7C" w:rsidRDefault="00AF5C7C">
      <w:r>
        <w:t>Learning Goal:</w:t>
      </w:r>
    </w:p>
    <w:p w:rsidR="00AF5C7C" w:rsidRPr="00AF5C7C" w:rsidRDefault="00AF5C7C">
      <w:pPr>
        <w:rPr>
          <w:sz w:val="16"/>
        </w:rPr>
      </w:pPr>
    </w:p>
    <w:p w:rsidR="00AF5C7C" w:rsidRPr="00AF5C7C" w:rsidRDefault="00AF5C7C" w:rsidP="00AF5C7C">
      <w:pPr>
        <w:pStyle w:val="ListParagraph"/>
        <w:numPr>
          <w:ilvl w:val="0"/>
          <w:numId w:val="4"/>
        </w:numPr>
        <w:spacing w:line="240" w:lineRule="atLeast"/>
        <w:rPr>
          <w:i/>
        </w:rPr>
      </w:pPr>
      <w:r w:rsidRPr="00AF5C7C">
        <w:rPr>
          <w:i/>
        </w:rPr>
        <w:t>I can, without a calculator, use trigonometric identities such as angle addition/subtraction and double angle formulas, to express values of trigonometric functions in terms of rational numbers and radicals.</w:t>
      </w:r>
    </w:p>
    <w:p w:rsidR="00D9686D" w:rsidRPr="00E021BC" w:rsidRDefault="00D9686D">
      <w:pPr>
        <w:rPr>
          <w:sz w:val="16"/>
        </w:rPr>
      </w:pPr>
    </w:p>
    <w:p w:rsidR="00F90CC6" w:rsidRPr="00AF5C7C" w:rsidRDefault="00F90CC6" w:rsidP="00F90CC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  <w:r w:rsidRPr="00AF5C7C">
        <w:rPr>
          <w:b/>
          <w:i/>
          <w:noProof/>
        </w:rPr>
        <w:t xml:space="preserve">The Grand Finale . . . </w:t>
      </w:r>
    </w:p>
    <w:p w:rsidR="00C51A37" w:rsidRPr="00AF5C7C" w:rsidRDefault="00F90CC6">
      <w:r w:rsidRPr="00AF5C7C">
        <w:t>The sum &amp; difference formulas that we used in the previous investigations can be used to derive double angle formulas.  In this investigation we will derive a total of six double angle formulas for sine, cosine &amp; tangent.</w:t>
      </w:r>
    </w:p>
    <w:p w:rsidR="00F90CC6" w:rsidRPr="00E021BC" w:rsidRDefault="00F90CC6">
      <w:pPr>
        <w:rPr>
          <w:i/>
          <w:sz w:val="16"/>
        </w:rPr>
      </w:pPr>
    </w:p>
    <w:p w:rsidR="00F90CC6" w:rsidRDefault="00B727B4">
      <w:pPr>
        <w:rPr>
          <w:b/>
        </w:rPr>
      </w:pPr>
      <w:r>
        <w:t xml:space="preserve">A.  </w:t>
      </w:r>
      <w:r w:rsidRPr="00B727B4">
        <w:t>There is one formula for</w:t>
      </w:r>
      <w:r>
        <w:rPr>
          <w:b/>
        </w:rPr>
        <w:t xml:space="preserve"> </w:t>
      </w:r>
      <w:r w:rsidR="00F90CC6">
        <w:rPr>
          <w:b/>
        </w:rPr>
        <w:t>sin (</w:t>
      </w:r>
      <w:proofErr w:type="gramStart"/>
      <w:r w:rsidR="00F90CC6">
        <w:rPr>
          <w:b/>
        </w:rPr>
        <w:t>2</w:t>
      </w:r>
      <w:r w:rsidR="00F90CC6">
        <w:rPr>
          <w:b/>
          <w:i/>
        </w:rPr>
        <w:t>x</w:t>
      </w:r>
      <w:proofErr w:type="gramEnd"/>
      <w:r>
        <w:rPr>
          <w:b/>
        </w:rPr>
        <w:t>).</w:t>
      </w:r>
    </w:p>
    <w:p w:rsidR="00F90CC6" w:rsidRPr="00E021BC" w:rsidRDefault="00F90CC6">
      <w:pPr>
        <w:rPr>
          <w:b/>
          <w:sz w:val="14"/>
        </w:rPr>
      </w:pPr>
    </w:p>
    <w:p w:rsidR="00F90CC6" w:rsidRPr="00F90CC6" w:rsidRDefault="00F90CC6">
      <w:r>
        <w:rPr>
          <w:b/>
        </w:rPr>
        <w:tab/>
      </w:r>
      <w:r>
        <w:t>To derive a formula for sin (2</w:t>
      </w:r>
      <w:r>
        <w:rPr>
          <w:i/>
        </w:rPr>
        <w:t>x</w:t>
      </w:r>
      <w:r>
        <w:t>), think of sin (2</w:t>
      </w:r>
      <w:r>
        <w:rPr>
          <w:i/>
        </w:rPr>
        <w:t>x</w:t>
      </w:r>
      <w:r>
        <w:t xml:space="preserve">) as </w:t>
      </w:r>
      <w:r w:rsidRPr="00F90CC6">
        <w:rPr>
          <w:b/>
        </w:rPr>
        <w:t>sin (</w:t>
      </w:r>
      <w:r w:rsidRPr="00F90CC6">
        <w:rPr>
          <w:b/>
          <w:i/>
        </w:rPr>
        <w:t xml:space="preserve">x </w:t>
      </w:r>
      <w:r w:rsidRPr="00F90CC6">
        <w:rPr>
          <w:b/>
        </w:rPr>
        <w:t xml:space="preserve">+ </w:t>
      </w:r>
      <w:r w:rsidRPr="00F90CC6">
        <w:rPr>
          <w:b/>
          <w:i/>
        </w:rPr>
        <w:t>x</w:t>
      </w:r>
      <w:r w:rsidRPr="00F90CC6">
        <w:rPr>
          <w:b/>
        </w:rPr>
        <w:t>)</w:t>
      </w:r>
      <w:r w:rsidRPr="00F90CC6">
        <w:t>.</w:t>
      </w:r>
      <w:r>
        <w:t xml:space="preserve">  </w:t>
      </w:r>
      <w:r w:rsidR="00B727B4">
        <w:t>Then</w:t>
      </w:r>
      <w:r>
        <w:t xml:space="preserve"> use the sin (α + β) formula.</w:t>
      </w: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i/>
          <w:noProof/>
        </w:rPr>
        <w:tab/>
      </w:r>
      <w:r>
        <w:rPr>
          <w:b/>
          <w:i/>
          <w:noProof/>
        </w:rPr>
        <w:tab/>
      </w:r>
      <w:r w:rsidR="00B727B4">
        <w:rPr>
          <w:b/>
        </w:rPr>
        <w:t>sin (2</w:t>
      </w:r>
      <w:r w:rsidR="00B727B4">
        <w:rPr>
          <w:b/>
          <w:i/>
        </w:rPr>
        <w:t>x</w:t>
      </w:r>
      <w:r w:rsidR="00B727B4">
        <w:rPr>
          <w:b/>
        </w:rPr>
        <w:t xml:space="preserve">) = </w:t>
      </w:r>
      <w:r w:rsidRPr="00F90CC6">
        <w:rPr>
          <w:b/>
        </w:rPr>
        <w:t>sin (</w:t>
      </w:r>
      <w:r w:rsidRPr="00F90CC6">
        <w:rPr>
          <w:b/>
          <w:i/>
        </w:rPr>
        <w:t xml:space="preserve">x </w:t>
      </w:r>
      <w:r w:rsidRPr="00F90CC6">
        <w:rPr>
          <w:b/>
        </w:rPr>
        <w:t xml:space="preserve">+ </w:t>
      </w:r>
      <w:r w:rsidRPr="00F90CC6">
        <w:rPr>
          <w:b/>
          <w:i/>
        </w:rPr>
        <w:t>x</w:t>
      </w:r>
      <w:r w:rsidRPr="00F90CC6">
        <w:rPr>
          <w:b/>
        </w:rPr>
        <w:t>)</w:t>
      </w:r>
      <w:r>
        <w:rPr>
          <w:b/>
        </w:rPr>
        <w:t xml:space="preserve"> = </w:t>
      </w: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B727B4">
      <w:pPr>
        <w:rPr>
          <w:b/>
        </w:rPr>
      </w:pPr>
      <w:r>
        <w:t>B.  There are 3</w:t>
      </w:r>
      <w:r w:rsidRPr="00B727B4">
        <w:t xml:space="preserve"> formula</w:t>
      </w:r>
      <w:r>
        <w:t>s</w:t>
      </w:r>
      <w:r w:rsidRPr="00B727B4">
        <w:t xml:space="preserve"> for</w:t>
      </w:r>
      <w:r>
        <w:rPr>
          <w:b/>
        </w:rPr>
        <w:t xml:space="preserve"> cos (2</w:t>
      </w:r>
      <w:r>
        <w:rPr>
          <w:b/>
          <w:i/>
        </w:rPr>
        <w:t>x</w:t>
      </w:r>
      <w:r>
        <w:rPr>
          <w:b/>
        </w:rPr>
        <w:t>)</w:t>
      </w:r>
      <w:r w:rsidRPr="00B727B4">
        <w:t>.</w:t>
      </w:r>
    </w:p>
    <w:p w:rsidR="00B727B4" w:rsidRPr="00E021BC" w:rsidRDefault="00B727B4" w:rsidP="00B727B4">
      <w:pPr>
        <w:rPr>
          <w:b/>
          <w:sz w:val="16"/>
        </w:rPr>
      </w:pPr>
    </w:p>
    <w:p w:rsidR="00B727B4" w:rsidRDefault="00B727B4" w:rsidP="00B727B4">
      <w:r>
        <w:rPr>
          <w:b/>
        </w:rPr>
        <w:tab/>
      </w:r>
      <w:r w:rsidR="00AC6977">
        <w:t>To derive a formula for cos (2</w:t>
      </w:r>
      <w:r w:rsidR="00AC6977">
        <w:rPr>
          <w:i/>
        </w:rPr>
        <w:t>x</w:t>
      </w:r>
      <w:r w:rsidR="00AC6977">
        <w:t>), u</w:t>
      </w:r>
      <w:r>
        <w:t xml:space="preserve">se the same process you did in part A.  </w:t>
      </w:r>
    </w:p>
    <w:p w:rsidR="00B727B4" w:rsidRPr="00E021BC" w:rsidRDefault="00B727B4" w:rsidP="00B727B4">
      <w:pPr>
        <w:rPr>
          <w:sz w:val="16"/>
        </w:rPr>
      </w:pPr>
    </w:p>
    <w:p w:rsidR="00B727B4" w:rsidRDefault="00B727B4" w:rsidP="00B727B4">
      <w:r>
        <w:tab/>
      </w:r>
      <w:r>
        <w:tab/>
      </w:r>
      <w:r>
        <w:rPr>
          <w:b/>
        </w:rPr>
        <w:t>cos (2</w:t>
      </w:r>
      <w:r>
        <w:rPr>
          <w:b/>
          <w:i/>
        </w:rPr>
        <w:t>x</w:t>
      </w:r>
      <w:r>
        <w:rPr>
          <w:b/>
        </w:rPr>
        <w:t>)</w:t>
      </w:r>
      <w:r>
        <w:t xml:space="preserve"> = </w:t>
      </w:r>
      <w:r>
        <w:rPr>
          <w:b/>
        </w:rPr>
        <w:t>cos</w:t>
      </w:r>
      <w:r w:rsidRPr="00F90CC6">
        <w:rPr>
          <w:b/>
        </w:rPr>
        <w:t xml:space="preserve"> (</w:t>
      </w:r>
      <w:r w:rsidRPr="00F90CC6">
        <w:rPr>
          <w:b/>
          <w:i/>
        </w:rPr>
        <w:t xml:space="preserve">x </w:t>
      </w:r>
      <w:r w:rsidRPr="00F90CC6">
        <w:rPr>
          <w:b/>
        </w:rPr>
        <w:t xml:space="preserve">+ </w:t>
      </w:r>
      <w:r w:rsidRPr="00F90CC6">
        <w:rPr>
          <w:b/>
          <w:i/>
        </w:rPr>
        <w:t>x</w:t>
      </w:r>
      <w:r w:rsidRPr="00F90CC6">
        <w:rPr>
          <w:b/>
        </w:rPr>
        <w:t>)</w:t>
      </w:r>
      <w:r>
        <w:rPr>
          <w:b/>
        </w:rPr>
        <w:t xml:space="preserve"> =</w:t>
      </w:r>
    </w:p>
    <w:p w:rsidR="00B727B4" w:rsidRDefault="00B727B4" w:rsidP="00B727B4"/>
    <w:p w:rsidR="00B727B4" w:rsidRDefault="00B727B4" w:rsidP="00B727B4"/>
    <w:p w:rsidR="00B727B4" w:rsidRDefault="00B727B4" w:rsidP="00B727B4"/>
    <w:p w:rsidR="00B727B4" w:rsidRDefault="00B727B4" w:rsidP="00B727B4"/>
    <w:p w:rsidR="00B727B4" w:rsidRDefault="00B727B4" w:rsidP="00B727B4">
      <w:pPr>
        <w:ind w:left="720"/>
        <w:rPr>
          <w:b/>
        </w:rPr>
      </w:pPr>
      <w:r>
        <w:t xml:space="preserve">Now use your result from above to write 2 more formulas for </w:t>
      </w:r>
      <w:r>
        <w:rPr>
          <w:b/>
        </w:rPr>
        <w:t>cos (2</w:t>
      </w:r>
      <w:r>
        <w:rPr>
          <w:b/>
          <w:i/>
        </w:rPr>
        <w:t>x</w:t>
      </w:r>
      <w:r>
        <w:rPr>
          <w:b/>
        </w:rPr>
        <w:t>)</w:t>
      </w:r>
      <w:r>
        <w:t xml:space="preserve"> – one in terms of just sine &amp; one in terms of just cosine.</w:t>
      </w:r>
    </w:p>
    <w:p w:rsidR="00B727B4" w:rsidRPr="00E021BC" w:rsidRDefault="00B727B4" w:rsidP="00B727B4">
      <w:pPr>
        <w:rPr>
          <w:b/>
          <w:sz w:val="16"/>
        </w:rPr>
      </w:pPr>
    </w:p>
    <w:p w:rsidR="00F90CC6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ab/>
      </w:r>
      <w:r>
        <w:rPr>
          <w:b/>
        </w:rPr>
        <w:tab/>
        <w:t>cos (2</w:t>
      </w:r>
      <w:r>
        <w:rPr>
          <w:b/>
          <w:i/>
        </w:rPr>
        <w:t>x</w:t>
      </w:r>
      <w:r>
        <w:rPr>
          <w:b/>
        </w:rPr>
        <w:t>)</w:t>
      </w:r>
      <w:r>
        <w:t xml:space="preserve"> = </w:t>
      </w:r>
      <w:r>
        <w:tab/>
      </w:r>
      <w:r>
        <w:tab/>
      </w:r>
      <w:r>
        <w:tab/>
      </w:r>
      <w:r>
        <w:tab/>
      </w:r>
      <w:r>
        <w:tab/>
      </w:r>
      <w:r w:rsidRPr="00F36FF5">
        <w:rPr>
          <w:b/>
        </w:rPr>
        <w:t>cos (2</w:t>
      </w:r>
      <w:r w:rsidRPr="00F36FF5">
        <w:rPr>
          <w:b/>
          <w:i/>
        </w:rPr>
        <w:t>x</w:t>
      </w:r>
      <w:r w:rsidRPr="00F36FF5">
        <w:rPr>
          <w:b/>
        </w:rPr>
        <w:t>) =</w:t>
      </w:r>
      <w:r>
        <w:tab/>
      </w:r>
      <w:r>
        <w:tab/>
      </w: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37D8B" w:rsidRDefault="00437D8B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C.  </w:t>
      </w:r>
      <w:r w:rsidR="006F484C">
        <w:t xml:space="preserve">There are 2 formulas for </w:t>
      </w:r>
      <w:r w:rsidR="006F484C">
        <w:rPr>
          <w:b/>
        </w:rPr>
        <w:t>tan (2</w:t>
      </w:r>
      <w:r w:rsidR="006F484C">
        <w:rPr>
          <w:b/>
          <w:i/>
        </w:rPr>
        <w:t>x</w:t>
      </w:r>
      <w:r w:rsidR="006F484C">
        <w:rPr>
          <w:b/>
        </w:rPr>
        <w:t>)</w:t>
      </w:r>
      <w:r w:rsidR="006F484C">
        <w:t>.</w:t>
      </w:r>
    </w:p>
    <w:p w:rsidR="006F484C" w:rsidRPr="00E021BC" w:rsidRDefault="006F484C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sz w:val="16"/>
        </w:rPr>
      </w:pPr>
    </w:p>
    <w:p w:rsidR="006F484C" w:rsidRDefault="00AC6977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tab/>
        <w:t>To get the first one, “stack up” sin (2</w:t>
      </w:r>
      <w:r>
        <w:rPr>
          <w:i/>
        </w:rPr>
        <w:t>x</w:t>
      </w:r>
      <w:r>
        <w:t xml:space="preserve">) &amp; </w:t>
      </w:r>
      <w:r w:rsidR="008655C0">
        <w:t>cos (2</w:t>
      </w:r>
      <w:r w:rsidR="008655C0">
        <w:rPr>
          <w:i/>
        </w:rPr>
        <w:t>x</w:t>
      </w:r>
      <w:r w:rsidR="008655C0">
        <w:t>).</w:t>
      </w:r>
      <w:r w:rsidR="008655C0">
        <w:tab/>
        <w:t xml:space="preserve">       </w:t>
      </w:r>
      <w:r w:rsidR="008655C0" w:rsidRPr="00F36FF5">
        <w:rPr>
          <w:b/>
        </w:rPr>
        <w:t>tan (2</w:t>
      </w:r>
      <w:r w:rsidR="008655C0" w:rsidRPr="00F36FF5">
        <w:rPr>
          <w:b/>
          <w:i/>
        </w:rPr>
        <w:t>x</w:t>
      </w:r>
      <w:r w:rsidR="008655C0" w:rsidRPr="00F36FF5">
        <w:rPr>
          <w:b/>
        </w:rPr>
        <w:t>) =</w:t>
      </w:r>
      <w:r w:rsidR="008655C0">
        <w:rPr>
          <w:b/>
        </w:rPr>
        <w:t xml:space="preserve"> </w:t>
      </w:r>
    </w:p>
    <w:p w:rsidR="008655C0" w:rsidRDefault="008655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655C0" w:rsidRDefault="008655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655C0" w:rsidRPr="006F484C" w:rsidRDefault="008655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</w:rPr>
        <w:tab/>
      </w:r>
      <w:r>
        <w:t>To derive the second one for tan (2</w:t>
      </w:r>
      <w:r>
        <w:rPr>
          <w:i/>
        </w:rPr>
        <w:t>x</w:t>
      </w:r>
      <w:r>
        <w:t xml:space="preserve">), use the same process you did in part A.  </w:t>
      </w:r>
    </w:p>
    <w:p w:rsidR="00F90CC6" w:rsidRPr="00E021BC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sz w:val="18"/>
        </w:rPr>
      </w:pPr>
    </w:p>
    <w:p w:rsidR="008C44C0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ab/>
      </w:r>
      <w:r w:rsidR="00F36FF5">
        <w:rPr>
          <w:b/>
        </w:rPr>
        <w:tab/>
      </w:r>
      <w:r w:rsidR="00F36FF5" w:rsidRPr="00F36FF5">
        <w:rPr>
          <w:b/>
        </w:rPr>
        <w:t>tan (2</w:t>
      </w:r>
      <w:r w:rsidR="00F36FF5" w:rsidRPr="00F36FF5">
        <w:rPr>
          <w:b/>
          <w:i/>
        </w:rPr>
        <w:t>x</w:t>
      </w:r>
      <w:r w:rsidR="00F36FF5" w:rsidRPr="00F36FF5">
        <w:rPr>
          <w:b/>
        </w:rPr>
        <w:t>) =</w:t>
      </w:r>
      <w:r w:rsidR="00F36FF5">
        <w:rPr>
          <w:b/>
        </w:rPr>
        <w:t xml:space="preserve"> tan (</w:t>
      </w:r>
      <w:r w:rsidR="00F36FF5">
        <w:rPr>
          <w:b/>
          <w:i/>
        </w:rPr>
        <w:t>x + x</w:t>
      </w:r>
      <w:r w:rsidR="00F36FF5">
        <w:rPr>
          <w:b/>
        </w:rPr>
        <w:t xml:space="preserve">) = </w:t>
      </w:r>
    </w:p>
    <w:p w:rsidR="008C44C0" w:rsidRDefault="008C44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C44C0" w:rsidRDefault="008C44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C44C0" w:rsidRDefault="008C44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C44C0" w:rsidRDefault="008C44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8C44C0">
        <w:t xml:space="preserve">OVER </w:t>
      </w:r>
      <w:r w:rsidRPr="008C44C0">
        <w:sym w:font="Wingdings" w:char="F0E0"/>
      </w:r>
    </w:p>
    <w:p w:rsidR="000A5EB8" w:rsidRPr="008C44C0" w:rsidRDefault="000A5EB8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Page 2</w:t>
      </w:r>
    </w:p>
    <w:p w:rsidR="00F90CC6" w:rsidRDefault="00C15E22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Transfer all six formulas you derived on the front of this page</w:t>
      </w:r>
      <w:r w:rsidR="0001126A">
        <w:t>, below.</w:t>
      </w:r>
    </w:p>
    <w:p w:rsidR="00F90CC6" w:rsidRPr="00BE3E6B" w:rsidRDefault="0001126A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  <w:noProof/>
        </w:rPr>
      </w:pPr>
      <w:r>
        <w:rPr>
          <w:i/>
          <w:noProof/>
        </w:rPr>
        <w:t>Call the Heinl over to your group for verification of your formulas.</w:t>
      </w:r>
    </w:p>
    <w:p w:rsidR="00F90CC6" w:rsidRDefault="00703AC9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  <w:r>
        <w:rPr>
          <w:b/>
          <w:i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margin-left:271.5pt;margin-top:.75pt;width:61.6pt;height:126.5pt;z-index:-251661824">
            <v:imagedata r:id="rId5" o:title=""/>
          </v:shape>
          <o:OLEObject Type="Embed" ProgID="Equation.DSMT4" ShapeID="_x0000_s1062" DrawAspect="Content" ObjectID="_1508243974" r:id="rId6"/>
        </w:pict>
      </w:r>
      <w:r>
        <w:rPr>
          <w:b/>
          <w:i/>
          <w:noProof/>
        </w:rPr>
        <w:pict>
          <v:shape id="_x0000_s1061" type="#_x0000_t75" style="position:absolute;margin-left:36.75pt;margin-top:.75pt;width:62.45pt;height:126pt;z-index:-251662848">
            <v:imagedata r:id="rId7" o:title=""/>
          </v:shape>
          <o:OLEObject Type="Embed" ProgID="Equation.DSMT4" ShapeID="_x0000_s1061" DrawAspect="Content" ObjectID="_1508243975" r:id="rId8"/>
        </w:pict>
      </w: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D43238" w:rsidRPr="0011135E" w:rsidRDefault="000F484A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 w:rsidRPr="0011135E">
        <w:rPr>
          <w:b/>
          <w:i/>
        </w:rPr>
        <w:tab/>
      </w:r>
    </w:p>
    <w:p w:rsidR="00D43238" w:rsidRPr="00BE3E6B" w:rsidRDefault="0001126A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>
        <w:rPr>
          <w:b/>
        </w:rPr>
        <w:t>Once you</w:t>
      </w:r>
      <w:r w:rsidR="00BE3E6B">
        <w:rPr>
          <w:b/>
        </w:rPr>
        <w:t xml:space="preserve"> have Heinl approval, try </w:t>
      </w:r>
      <w:r>
        <w:rPr>
          <w:b/>
        </w:rPr>
        <w:t>e</w:t>
      </w:r>
      <w:r w:rsidR="00BE3E6B">
        <w:rPr>
          <w:b/>
        </w:rPr>
        <w:t xml:space="preserve">xamples 1 - 4.  </w:t>
      </w:r>
      <w:r w:rsidR="00BE3E6B">
        <w:rPr>
          <w:b/>
          <w:i/>
        </w:rPr>
        <w:t>No calculator!</w:t>
      </w:r>
    </w:p>
    <w:p w:rsidR="00D43238" w:rsidRPr="0011135E" w:rsidRDefault="00703AC9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703AC9">
        <w:rPr>
          <w:noProof/>
        </w:rPr>
        <w:pict>
          <v:shape id="_x0000_s1064" type="#_x0000_t75" style="position:absolute;margin-left:117.55pt;margin-top:10.75pt;width:45pt;height:18.2pt;z-index:-251659776">
            <v:imagedata r:id="rId9" o:title=""/>
          </v:shape>
          <o:OLEObject Type="Embed" ProgID="Equation.DSMT4" ShapeID="_x0000_s1064" DrawAspect="Content" ObjectID="_1508243976" r:id="rId10"/>
        </w:pict>
      </w:r>
      <w:r w:rsidRPr="00703AC9">
        <w:rPr>
          <w:noProof/>
        </w:rPr>
        <w:pict>
          <v:shape id="_x0000_s1063" type="#_x0000_t75" style="position:absolute;margin-left:27pt;margin-top:2.05pt;width:63pt;height:38pt;z-index:-251660800">
            <v:imagedata r:id="rId11" o:title=""/>
          </v:shape>
          <o:OLEObject Type="Embed" ProgID="Equation.DSMT4" ShapeID="_x0000_s1063" DrawAspect="Content" ObjectID="_1508243977" r:id="rId12"/>
        </w:pict>
      </w:r>
    </w:p>
    <w:p w:rsidR="00D43238" w:rsidRPr="0011135E" w:rsidRDefault="00D43238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 w:rsidRPr="0011135E">
        <w:t xml:space="preserve">1.  If                     </w:t>
      </w:r>
      <w:r w:rsidR="0001126A">
        <w:t xml:space="preserve">   </w:t>
      </w:r>
      <w:r w:rsidRPr="0011135E">
        <w:t xml:space="preserve">find </w:t>
      </w:r>
      <w:r w:rsidR="000F484A" w:rsidRPr="0011135E">
        <w:rPr>
          <w:b/>
          <w:i/>
        </w:rPr>
        <w:tab/>
      </w:r>
    </w:p>
    <w:p w:rsidR="00D43238" w:rsidRPr="0011135E" w:rsidRDefault="00D43238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0F484A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 w:rsidRPr="0011135E">
        <w:rPr>
          <w:b/>
          <w:i/>
        </w:rPr>
        <w:tab/>
      </w:r>
    </w:p>
    <w:p w:rsidR="00203121" w:rsidRPr="0011135E" w:rsidRDefault="00203121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203121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203121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703AC9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>
        <w:rPr>
          <w:b/>
          <w:i/>
          <w:noProof/>
        </w:rPr>
        <w:pict>
          <v:shape id="_x0000_s1067" type="#_x0000_t75" style="position:absolute;margin-left:27pt;margin-top:2.35pt;width:324pt;height:36.2pt;z-index:-251657728">
            <v:imagedata r:id="rId13" o:title=""/>
          </v:shape>
          <o:OLEObject Type="Embed" ProgID="Equation.DSMT4" ShapeID="_x0000_s1067" DrawAspect="Content" ObjectID="_1508243978" r:id="rId14"/>
        </w:pict>
      </w:r>
    </w:p>
    <w:p w:rsidR="000F484A" w:rsidRPr="0011135E" w:rsidRDefault="00BE3E6B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>
        <w:t xml:space="preserve">2.  </w:t>
      </w:r>
      <w:r w:rsidR="00203121" w:rsidRPr="0011135E">
        <w:t xml:space="preserve">If </w:t>
      </w:r>
      <w:r w:rsidR="000F484A" w:rsidRPr="0011135E">
        <w:rPr>
          <w:b/>
          <w:i/>
        </w:rPr>
        <w:tab/>
      </w: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EF00A8" w:rsidRPr="0011135E" w:rsidRDefault="00EF00A8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00018" w:rsidRPr="0011135E" w:rsidRDefault="00B00018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00018" w:rsidRDefault="00B00018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01126A" w:rsidRDefault="0001126A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C91CDB" w:rsidRDefault="00C91CDB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01126A" w:rsidRDefault="0001126A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01126A" w:rsidRPr="00BE3E6B" w:rsidRDefault="00BE3E6B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  <w:r>
        <w:rPr>
          <w:b/>
          <w:i/>
        </w:rPr>
        <w:tab/>
      </w:r>
      <w:r w:rsidR="00A40092" w:rsidRPr="00BE3E6B">
        <w:t xml:space="preserve">In </w:t>
      </w:r>
      <w:r w:rsidRPr="00BE3E6B">
        <w:t xml:space="preserve">what </w:t>
      </w:r>
      <w:r w:rsidR="00A40092" w:rsidRPr="00BE3E6B">
        <w:t>quadrant does 2</w:t>
      </w:r>
      <w:r w:rsidR="00A40092" w:rsidRPr="00BE3E6B">
        <w:rPr>
          <w:i/>
        </w:rPr>
        <w:t xml:space="preserve">x </w:t>
      </w:r>
      <w:r w:rsidR="00A40092" w:rsidRPr="00BE3E6B">
        <w:t>lie?</w:t>
      </w:r>
      <w:r w:rsidR="00C91CDB">
        <w:t xml:space="preserve">  How do you know?</w:t>
      </w:r>
    </w:p>
    <w:p w:rsidR="0001126A" w:rsidRDefault="0001126A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4500BD" w:rsidRPr="0011135E" w:rsidRDefault="00703AC9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pict>
          <v:shape id="_x0000_s1073" type="#_x0000_t75" style="position:absolute;margin-left:316.45pt;margin-top:10.8pt;width:117pt;height:16.5pt;z-index:-251652608;mso-position-horizontal-relative:text;mso-position-vertical-relative:text">
            <v:imagedata r:id="rId15" o:title=""/>
          </v:shape>
          <o:OLEObject Type="Embed" ProgID="Equation.DSMT4" ShapeID="_x0000_s1073" DrawAspect="Content" ObjectID="_1508243979" r:id="rId16"/>
        </w:pict>
      </w:r>
      <w:r>
        <w:rPr>
          <w:noProof/>
        </w:rPr>
        <w:pict>
          <v:shape id="_x0000_s1066" type="#_x0000_t75" style="position:absolute;margin-left:137.05pt;margin-top:13.55pt;width:96.2pt;height:15.1pt;z-index:-251658752">
            <v:imagedata r:id="rId17" o:title=""/>
          </v:shape>
          <o:OLEObject Type="Embed" ProgID="Equation.DSMT4" ShapeID="_x0000_s1066" DrawAspect="Content" ObjectID="_1508243980" r:id="rId18"/>
        </w:pict>
      </w:r>
    </w:p>
    <w:p w:rsidR="0073225F" w:rsidRPr="0011135E" w:rsidRDefault="00BE3E6B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3.  </w:t>
      </w:r>
      <w:r w:rsidR="0073225F" w:rsidRPr="0011135E">
        <w:t xml:space="preserve">Solve for primary values:  </w:t>
      </w:r>
      <w:r w:rsidR="00144712">
        <w:tab/>
      </w:r>
      <w:r w:rsidR="00144712">
        <w:tab/>
      </w:r>
      <w:r w:rsidR="00144712">
        <w:tab/>
      </w:r>
      <w:r w:rsidR="00144712">
        <w:tab/>
        <w:t xml:space="preserve">    </w:t>
      </w:r>
      <w:r>
        <w:t xml:space="preserve">4.  Verify:  </w:t>
      </w: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846D00" w:rsidRPr="0011135E" w:rsidRDefault="00846D00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846D00" w:rsidRPr="0011135E" w:rsidRDefault="00846D00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Default="000A5EB8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Page 3</w:t>
      </w:r>
    </w:p>
    <w:p w:rsidR="00BE3E6B" w:rsidRP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</w:rPr>
        <w:t>Class examples</w:t>
      </w:r>
      <w:r>
        <w:t xml:space="preserve">:  </w:t>
      </w:r>
      <w:r w:rsidRPr="00991814">
        <w:rPr>
          <w:b/>
        </w:rPr>
        <w:t>Solve for primary values</w:t>
      </w:r>
      <w:r>
        <w:rPr>
          <w:b/>
        </w:rPr>
        <w:t>.</w:t>
      </w:r>
    </w:p>
    <w:p w:rsidR="00BE3E6B" w:rsidRPr="00BE3E6B" w:rsidRDefault="00BE3E6B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5.   2sin(2</w:t>
      </w:r>
      <w:r>
        <w:rPr>
          <w:i/>
        </w:rPr>
        <w:t>x</w:t>
      </w:r>
      <w:r>
        <w:t>) + 1 = 0</w:t>
      </w:r>
      <w:r>
        <w:tab/>
      </w:r>
      <w:r>
        <w:tab/>
      </w:r>
      <w:r>
        <w:tab/>
      </w:r>
      <w:r>
        <w:tab/>
      </w:r>
      <w:r>
        <w:tab/>
        <w:t>6.</w:t>
      </w:r>
      <w:r w:rsidR="009E6F97">
        <w:t xml:space="preserve">  </w:t>
      </w:r>
      <w:r w:rsidR="009E6F97" w:rsidRPr="00C0544F">
        <w:rPr>
          <w:position w:val="-10"/>
        </w:rPr>
        <w:object w:dxaOrig="2580" w:dyaOrig="360">
          <v:shape id="_x0000_i1032" type="#_x0000_t75" style="width:129pt;height:18pt" o:ole="">
            <v:imagedata r:id="rId19" o:title=""/>
          </v:shape>
          <o:OLEObject Type="Embed" ProgID="Equation.DSMT4" ShapeID="_x0000_i1032" DrawAspect="Content" ObjectID="_1508243967" r:id="rId20"/>
        </w:object>
      </w:r>
    </w:p>
    <w:p w:rsidR="007275A2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Pr="0011135E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03AC9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703AC9">
        <w:rPr>
          <w:i/>
          <w:noProof/>
        </w:rPr>
        <w:pict>
          <v:line id="_x0000_s1071" style="position:absolute;z-index:251660800" from="0,8.45pt" to="540pt,8.45pt" strokeweight="3pt">
            <v:stroke dashstyle="dashDot"/>
          </v:line>
        </w:pict>
      </w:r>
    </w:p>
    <w:p w:rsidR="007275A2" w:rsidRPr="00EB69DA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EB69DA">
        <w:rPr>
          <w:b/>
        </w:rPr>
        <w:t xml:space="preserve">U4 L1 I5 </w:t>
      </w:r>
      <w:r w:rsidR="007275A2" w:rsidRPr="00EB69DA">
        <w:rPr>
          <w:b/>
        </w:rPr>
        <w:t xml:space="preserve">Homework:  </w:t>
      </w:r>
    </w:p>
    <w:p w:rsidR="007275A2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1135E">
        <w:t xml:space="preserve">1.  </w:t>
      </w:r>
      <w:r w:rsidRPr="0011135E">
        <w:rPr>
          <w:position w:val="-24"/>
        </w:rPr>
        <w:object w:dxaOrig="3200" w:dyaOrig="620">
          <v:shape id="_x0000_i1033" type="#_x0000_t75" style="width:159.75pt;height:30.75pt" o:ole="">
            <v:imagedata r:id="rId21" o:title=""/>
          </v:shape>
          <o:OLEObject Type="Embed" ProgID="Equation.DSMT4" ShapeID="_x0000_i1033" DrawAspect="Content" ObjectID="_1508243968" r:id="rId22"/>
        </w:object>
      </w:r>
      <w:r w:rsidRPr="0011135E">
        <w:t xml:space="preserve">    </w:t>
      </w:r>
      <w:r w:rsidRPr="0011135E">
        <w:rPr>
          <w:b/>
        </w:rPr>
        <w:t>Find:  sin 2</w:t>
      </w:r>
      <w:r w:rsidRPr="0011135E">
        <w:rPr>
          <w:b/>
          <w:i/>
        </w:rPr>
        <w:t xml:space="preserve">x, </w:t>
      </w:r>
      <w:r w:rsidRPr="0011135E">
        <w:rPr>
          <w:b/>
        </w:rPr>
        <w:t>cos 2</w:t>
      </w:r>
      <w:r w:rsidRPr="0011135E">
        <w:rPr>
          <w:b/>
          <w:i/>
        </w:rPr>
        <w:t xml:space="preserve">x, </w:t>
      </w:r>
      <w:r w:rsidRPr="0011135E">
        <w:rPr>
          <w:b/>
        </w:rPr>
        <w:t>tan 2</w:t>
      </w:r>
      <w:r w:rsidRPr="0011135E">
        <w:rPr>
          <w:b/>
          <w:i/>
        </w:rPr>
        <w:t xml:space="preserve">x.  </w:t>
      </w:r>
      <w:r w:rsidRPr="0011135E">
        <w:rPr>
          <w:b/>
        </w:rPr>
        <w:t xml:space="preserve">In </w:t>
      </w:r>
      <w:r w:rsidR="00991814">
        <w:rPr>
          <w:b/>
        </w:rPr>
        <w:t xml:space="preserve">what </w:t>
      </w:r>
      <w:r w:rsidRPr="0011135E">
        <w:rPr>
          <w:b/>
        </w:rPr>
        <w:t>quadrant does 2</w:t>
      </w:r>
      <w:r w:rsidRPr="0011135E">
        <w:rPr>
          <w:b/>
          <w:i/>
        </w:rPr>
        <w:t xml:space="preserve">x </w:t>
      </w:r>
      <w:r w:rsidRPr="0011135E">
        <w:rPr>
          <w:b/>
        </w:rPr>
        <w:t>lie?</w:t>
      </w: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991814" w:rsidRPr="0011135E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11135E">
        <w:t xml:space="preserve">2. </w:t>
      </w:r>
      <w:r w:rsidR="00EB69DA">
        <w:t xml:space="preserve"> </w:t>
      </w:r>
      <w:r w:rsidR="00BD6E4F" w:rsidRPr="0011135E">
        <w:rPr>
          <w:position w:val="-24"/>
        </w:rPr>
        <w:object w:dxaOrig="3580" w:dyaOrig="680">
          <v:shape id="_x0000_i1034" type="#_x0000_t75" style="width:179.25pt;height:33.75pt" o:ole="">
            <v:imagedata r:id="rId23" o:title=""/>
          </v:shape>
          <o:OLEObject Type="Embed" ProgID="Equation.DSMT4" ShapeID="_x0000_i1034" DrawAspect="Content" ObjectID="_1508243969" r:id="rId24"/>
        </w:object>
      </w:r>
      <w:r w:rsidRPr="0011135E">
        <w:t xml:space="preserve"> </w:t>
      </w:r>
      <w:r w:rsidR="00BD6E4F" w:rsidRPr="0011135E">
        <w:t xml:space="preserve"> </w:t>
      </w:r>
      <w:r w:rsidR="00BD6E4F" w:rsidRPr="0011135E">
        <w:rPr>
          <w:b/>
        </w:rPr>
        <w:t>Find:  sin 2</w:t>
      </w:r>
      <w:r w:rsidR="00BD6E4F" w:rsidRPr="0011135E">
        <w:rPr>
          <w:b/>
          <w:i/>
        </w:rPr>
        <w:t xml:space="preserve">x, </w:t>
      </w:r>
      <w:r w:rsidR="00BD6E4F" w:rsidRPr="0011135E">
        <w:rPr>
          <w:b/>
        </w:rPr>
        <w:t>cos 2</w:t>
      </w:r>
      <w:r w:rsidR="00BD6E4F" w:rsidRPr="0011135E">
        <w:rPr>
          <w:b/>
          <w:i/>
        </w:rPr>
        <w:t xml:space="preserve">x, </w:t>
      </w:r>
      <w:r w:rsidR="00BD6E4F" w:rsidRPr="0011135E">
        <w:rPr>
          <w:b/>
        </w:rPr>
        <w:t>tan 2</w:t>
      </w:r>
      <w:r w:rsidR="00BD6E4F" w:rsidRPr="0011135E">
        <w:rPr>
          <w:b/>
          <w:i/>
        </w:rPr>
        <w:t xml:space="preserve">x.  </w:t>
      </w:r>
      <w:r w:rsidR="00BD6E4F" w:rsidRPr="0011135E">
        <w:rPr>
          <w:b/>
        </w:rPr>
        <w:t xml:space="preserve">In </w:t>
      </w:r>
      <w:r w:rsidR="00991814">
        <w:rPr>
          <w:b/>
        </w:rPr>
        <w:t xml:space="preserve">what </w:t>
      </w:r>
      <w:r w:rsidR="00BD6E4F" w:rsidRPr="0011135E">
        <w:rPr>
          <w:b/>
        </w:rPr>
        <w:t>quadrant does 2</w:t>
      </w:r>
      <w:r w:rsidR="00BD6E4F" w:rsidRPr="0011135E">
        <w:rPr>
          <w:b/>
          <w:i/>
        </w:rPr>
        <w:t xml:space="preserve">x </w:t>
      </w:r>
      <w:r w:rsidR="00BD6E4F" w:rsidRPr="0011135E">
        <w:rPr>
          <w:b/>
        </w:rPr>
        <w:t>lie?</w:t>
      </w:r>
    </w:p>
    <w:p w:rsidR="00B60587" w:rsidRDefault="00B60587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Pr="0011135E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B60587" w:rsidRPr="0011135E" w:rsidRDefault="00B60587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t xml:space="preserve">3.  Solve for primary values:   </w:t>
      </w:r>
      <w:r w:rsidRPr="0011135E">
        <w:rPr>
          <w:position w:val="-6"/>
        </w:rPr>
        <w:object w:dxaOrig="1700" w:dyaOrig="279">
          <v:shape id="_x0000_i1035" type="#_x0000_t75" style="width:84.75pt;height:14.25pt" o:ole="">
            <v:imagedata r:id="rId25" o:title=""/>
          </v:shape>
          <o:OLEObject Type="Embed" ProgID="Equation.DSMT4" ShapeID="_x0000_i1035" DrawAspect="Content" ObjectID="_1508243970" r:id="rId26"/>
        </w:object>
      </w:r>
    </w:p>
    <w:p w:rsidR="00B60587" w:rsidRDefault="00B60587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991814" w:rsidRPr="0011135E" w:rsidRDefault="000A5EB8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Page 4</w:t>
      </w:r>
    </w:p>
    <w:p w:rsidR="00B60587" w:rsidRPr="0011135E" w:rsidRDefault="00B60587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t>4.  Solve for primary values:</w:t>
      </w:r>
      <w:r w:rsidRPr="0011135E">
        <w:tab/>
      </w:r>
      <w:r w:rsidRPr="0011135E">
        <w:rPr>
          <w:position w:val="-6"/>
        </w:rPr>
        <w:object w:dxaOrig="2180" w:dyaOrig="279">
          <v:shape id="_x0000_i1036" type="#_x0000_t75" style="width:108.75pt;height:14.25pt" o:ole="">
            <v:imagedata r:id="rId27" o:title=""/>
          </v:shape>
          <o:OLEObject Type="Embed" ProgID="Equation.DSMT4" ShapeID="_x0000_i1036" DrawAspect="Content" ObjectID="_1508243971" r:id="rId28"/>
        </w:object>
      </w:r>
      <w:r w:rsidRPr="0011135E">
        <w:tab/>
      </w:r>
    </w:p>
    <w:p w:rsidR="00B60587" w:rsidRDefault="00B60587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Pr="0011135E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B60587" w:rsidRPr="0011135E" w:rsidRDefault="00B60587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t>5.  Solve for primary values:</w:t>
      </w:r>
      <w:r w:rsidRPr="0011135E">
        <w:tab/>
      </w:r>
      <w:r w:rsidR="005E3533" w:rsidRPr="0011135E">
        <w:rPr>
          <w:position w:val="-24"/>
        </w:rPr>
        <w:object w:dxaOrig="1380" w:dyaOrig="680">
          <v:shape id="_x0000_i1037" type="#_x0000_t75" style="width:69pt;height:33.75pt" o:ole="">
            <v:imagedata r:id="rId29" o:title=""/>
          </v:shape>
          <o:OLEObject Type="Embed" ProgID="Equation.DSMT4" ShapeID="_x0000_i1037" DrawAspect="Content" ObjectID="_1508243972" r:id="rId30"/>
        </w:object>
      </w:r>
    </w:p>
    <w:p w:rsidR="005E3533" w:rsidRDefault="005E3533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Pr="0011135E" w:rsidRDefault="0086128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31445</wp:posOffset>
            </wp:positionV>
            <wp:extent cx="1400175" cy="314325"/>
            <wp:effectExtent l="19050" t="0" r="952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E3533" w:rsidRPr="0011135E" w:rsidRDefault="005E3533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 w:rsidRPr="0011135E">
        <w:t xml:space="preserve">6.  </w:t>
      </w:r>
      <w:r w:rsidR="00991814" w:rsidRPr="0011135E">
        <w:t>Solve for primary values</w:t>
      </w:r>
      <w:r w:rsidR="00991814">
        <w:t>:</w:t>
      </w:r>
      <w:r w:rsidRPr="0011135E">
        <w:t xml:space="preserve"> </w:t>
      </w:r>
      <w:r w:rsidR="00861282">
        <w:t xml:space="preserve">  </w:t>
      </w:r>
    </w:p>
    <w:p w:rsidR="005E3533" w:rsidRDefault="005E3533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6536C8" w:rsidRDefault="006536C8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D64D91" w:rsidRDefault="00D64D91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D64D91" w:rsidRDefault="00D64D91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6536C8" w:rsidRDefault="006536C8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6536C8" w:rsidRDefault="006536C8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Pr="0011135E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15240</wp:posOffset>
            </wp:positionV>
            <wp:extent cx="1323975" cy="400050"/>
            <wp:effectExtent l="1905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3533" w:rsidRPr="0011135E">
        <w:t xml:space="preserve">7.  </w:t>
      </w:r>
      <w:r w:rsidR="00991814">
        <w:t>Verify</w:t>
      </w:r>
      <w:r w:rsidR="005E3533" w:rsidRPr="0011135E">
        <w:t>:</w:t>
      </w:r>
      <w:r w:rsidR="005E3533" w:rsidRPr="0011135E">
        <w:tab/>
      </w:r>
      <w:r w:rsidR="00991814" w:rsidRPr="0011135E">
        <w:rPr>
          <w:position w:val="-24"/>
        </w:rPr>
        <w:object w:dxaOrig="1719" w:dyaOrig="620">
          <v:shape id="_x0000_i1038" type="#_x0000_t75" style="width:86.25pt;height:30.75pt" o:ole="">
            <v:imagedata r:id="rId33" o:title=""/>
          </v:shape>
          <o:OLEObject Type="Embed" ProgID="Equation.DSMT4" ShapeID="_x0000_i1038" DrawAspect="Content" ObjectID="_1508243973" r:id="rId34"/>
        </w:object>
      </w:r>
      <w:r w:rsidR="006536C8">
        <w:tab/>
      </w:r>
      <w:r w:rsidR="006536C8">
        <w:tab/>
      </w:r>
      <w:r w:rsidR="006536C8">
        <w:tab/>
      </w:r>
      <w:r w:rsidR="006536C8">
        <w:tab/>
        <w:t>8. Verify</w:t>
      </w:r>
      <w:r w:rsidR="006536C8" w:rsidRPr="0011135E">
        <w:t>:</w:t>
      </w:r>
      <w:r>
        <w:t xml:space="preserve">      </w:t>
      </w:r>
    </w:p>
    <w:p w:rsidR="007275A2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EB69DA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EB69DA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EB69DA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EB69DA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EB69DA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EB69DA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EB69DA" w:rsidRDefault="00EB69DA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D55842" w:rsidRDefault="00D5584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D55842" w:rsidRDefault="004A6A4E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142875</wp:posOffset>
            </wp:positionV>
            <wp:extent cx="2352675" cy="266700"/>
            <wp:effectExtent l="1905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6CEE" w:rsidRDefault="004A6A4E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9.   Verify:</w:t>
      </w:r>
      <w:r>
        <w:tab/>
      </w:r>
      <w:r>
        <w:tab/>
      </w:r>
      <w:r>
        <w:tab/>
      </w:r>
      <w:r>
        <w:tab/>
      </w:r>
      <w:r>
        <w:tab/>
        <w:t xml:space="preserve">       </w:t>
      </w:r>
    </w:p>
    <w:p w:rsidR="004A6A4E" w:rsidRPr="003D6CEE" w:rsidRDefault="004A6A4E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sz w:val="16"/>
          <w:szCs w:val="16"/>
        </w:rPr>
      </w:pPr>
      <w:r>
        <w:t xml:space="preserve">  </w:t>
      </w:r>
    </w:p>
    <w:p w:rsidR="00D55842" w:rsidRPr="004A6A4E" w:rsidRDefault="004A6A4E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2657475</wp:posOffset>
            </wp:positionH>
            <wp:positionV relativeFrom="paragraph">
              <wp:posOffset>-1905</wp:posOffset>
            </wp:positionV>
            <wp:extent cx="1476375" cy="190500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i/>
        </w:rPr>
        <w:t xml:space="preserve">Hints:  Work only on the left side &amp;   </w:t>
      </w:r>
      <w:r>
        <w:rPr>
          <w:i/>
        </w:rPr>
        <w:tab/>
      </w:r>
      <w:r>
        <w:rPr>
          <w:i/>
        </w:rPr>
        <w:tab/>
        <w:t xml:space="preserve">                       .</w:t>
      </w:r>
    </w:p>
    <w:sectPr w:rsidR="00D55842" w:rsidRPr="004A6A4E" w:rsidSect="004500BD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696D4D63"/>
    <w:multiLevelType w:val="hybridMultilevel"/>
    <w:tmpl w:val="0B7ACB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D3F4CA0"/>
    <w:multiLevelType w:val="hybridMultilevel"/>
    <w:tmpl w:val="285EFC9A"/>
    <w:lvl w:ilvl="0" w:tplc="A9C2F204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BD2BEE"/>
    <w:rsid w:val="0001126A"/>
    <w:rsid w:val="00023854"/>
    <w:rsid w:val="0006167C"/>
    <w:rsid w:val="000A5EB8"/>
    <w:rsid w:val="000E4188"/>
    <w:rsid w:val="000E6EED"/>
    <w:rsid w:val="000F0ADE"/>
    <w:rsid w:val="000F484A"/>
    <w:rsid w:val="0011135E"/>
    <w:rsid w:val="00111C7A"/>
    <w:rsid w:val="00136778"/>
    <w:rsid w:val="00144712"/>
    <w:rsid w:val="00155702"/>
    <w:rsid w:val="001702E6"/>
    <w:rsid w:val="00203121"/>
    <w:rsid w:val="00206AA6"/>
    <w:rsid w:val="00252909"/>
    <w:rsid w:val="00263346"/>
    <w:rsid w:val="0028124F"/>
    <w:rsid w:val="002B1176"/>
    <w:rsid w:val="002E77E9"/>
    <w:rsid w:val="003214DF"/>
    <w:rsid w:val="00322DB6"/>
    <w:rsid w:val="003D6CEE"/>
    <w:rsid w:val="003F18B7"/>
    <w:rsid w:val="00437D8B"/>
    <w:rsid w:val="004500BD"/>
    <w:rsid w:val="00456AFE"/>
    <w:rsid w:val="004A6A4E"/>
    <w:rsid w:val="004C23A4"/>
    <w:rsid w:val="005E3533"/>
    <w:rsid w:val="00643F81"/>
    <w:rsid w:val="00645D94"/>
    <w:rsid w:val="006536C8"/>
    <w:rsid w:val="006F484C"/>
    <w:rsid w:val="00703AC9"/>
    <w:rsid w:val="007275A2"/>
    <w:rsid w:val="0073225F"/>
    <w:rsid w:val="00750BD2"/>
    <w:rsid w:val="00783BBE"/>
    <w:rsid w:val="007E4F97"/>
    <w:rsid w:val="00846D00"/>
    <w:rsid w:val="00861282"/>
    <w:rsid w:val="008655C0"/>
    <w:rsid w:val="008C44C0"/>
    <w:rsid w:val="008F19B7"/>
    <w:rsid w:val="00946BB4"/>
    <w:rsid w:val="00991814"/>
    <w:rsid w:val="009945F1"/>
    <w:rsid w:val="009E6F97"/>
    <w:rsid w:val="00A13594"/>
    <w:rsid w:val="00A40092"/>
    <w:rsid w:val="00A86550"/>
    <w:rsid w:val="00A92581"/>
    <w:rsid w:val="00A97925"/>
    <w:rsid w:val="00AB0DA5"/>
    <w:rsid w:val="00AC6977"/>
    <w:rsid w:val="00AD2442"/>
    <w:rsid w:val="00AF5C7C"/>
    <w:rsid w:val="00B00018"/>
    <w:rsid w:val="00B13CF0"/>
    <w:rsid w:val="00B60587"/>
    <w:rsid w:val="00B727B4"/>
    <w:rsid w:val="00BA5927"/>
    <w:rsid w:val="00BD2BEE"/>
    <w:rsid w:val="00BD6E4F"/>
    <w:rsid w:val="00BE3E6B"/>
    <w:rsid w:val="00C048D6"/>
    <w:rsid w:val="00C15E22"/>
    <w:rsid w:val="00C24279"/>
    <w:rsid w:val="00C51A37"/>
    <w:rsid w:val="00C91CDB"/>
    <w:rsid w:val="00D14FFD"/>
    <w:rsid w:val="00D37BCE"/>
    <w:rsid w:val="00D43238"/>
    <w:rsid w:val="00D55842"/>
    <w:rsid w:val="00D64D91"/>
    <w:rsid w:val="00D85F61"/>
    <w:rsid w:val="00D87D98"/>
    <w:rsid w:val="00D9686D"/>
    <w:rsid w:val="00E021BC"/>
    <w:rsid w:val="00E04B47"/>
    <w:rsid w:val="00E343EA"/>
    <w:rsid w:val="00E5580F"/>
    <w:rsid w:val="00E9502B"/>
    <w:rsid w:val="00EB091D"/>
    <w:rsid w:val="00EB69DA"/>
    <w:rsid w:val="00EB6E1F"/>
    <w:rsid w:val="00EF00A8"/>
    <w:rsid w:val="00F240E2"/>
    <w:rsid w:val="00F305A0"/>
    <w:rsid w:val="00F36FF5"/>
    <w:rsid w:val="00F90CC6"/>
    <w:rsid w:val="00F942AA"/>
    <w:rsid w:val="00FA00BB"/>
    <w:rsid w:val="00FC0F2F"/>
    <w:rsid w:val="00FD49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1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F19B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7B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B69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69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4</Pages>
  <Words>387</Words>
  <Characters>221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2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31</cp:revision>
  <cp:lastPrinted>2014-12-01T19:02:00Z</cp:lastPrinted>
  <dcterms:created xsi:type="dcterms:W3CDTF">2010-11-30T14:44:00Z</dcterms:created>
  <dcterms:modified xsi:type="dcterms:W3CDTF">2015-11-05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